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BAA9B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2560300</wp:posOffset>
            </wp:positionV>
            <wp:extent cx="317500" cy="330200"/>
            <wp:effectExtent l="0" t="0" r="6350" b="12700"/>
            <wp:wrapNone/>
            <wp:docPr id="100162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" name="图片 10016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海南省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</w:t>
      </w:r>
    </w:p>
    <w:p w14:paraId="40DE70B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196989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全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钟）</w:t>
      </w:r>
    </w:p>
    <w:p w14:paraId="3E9BC9C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满分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）在下列各题的四个备选答案中，有且只有一个是正确的，请在答题卡上把你认为正确的答案的字母代号按要求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涂黑．</w:t>
      </w:r>
    </w:p>
    <w:p w14:paraId="71061C3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  ）</w:t>
      </w:r>
    </w:p>
    <w:p w14:paraId="3FB33C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5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635B9E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为了加快构建清洁低碳、安全高效的能源体系，国家发布《关于促进新时代新能源高质量发展的实施方案》，旨在锚定到</w:t>
      </w:r>
      <w:r>
        <w:rPr>
          <w:rFonts w:eastAsia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我国风电、太阳能发电总装机容量达到</w:t>
      </w:r>
      <w:r>
        <w:rPr>
          <w:rFonts w:eastAsia="Times New Roman" w:cs="Times New Roman"/>
          <w:color w:val="000000"/>
        </w:rPr>
        <w:t>1200000000</w:t>
      </w:r>
      <w:r>
        <w:rPr>
          <w:rFonts w:ascii="宋体" w:hAnsi="宋体"/>
          <w:color w:val="000000"/>
        </w:rPr>
        <w:t>千瓦以上的目标．数据</w:t>
      </w:r>
      <w:r>
        <w:rPr>
          <w:rFonts w:eastAsia="Times New Roman" w:cs="Times New Roman"/>
          <w:color w:val="000000"/>
        </w:rPr>
        <w:t>1200000000</w:t>
      </w:r>
      <w:r>
        <w:rPr>
          <w:rFonts w:ascii="宋体" w:hAnsi="宋体"/>
          <w:color w:val="000000"/>
        </w:rPr>
        <w:t>用科学记数法表示为（    ）</w:t>
      </w:r>
    </w:p>
    <w:p w14:paraId="332725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" o:title="eqId00a1c54d610bf35c37543960e074614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" o:title="eqId84d82df9321a6da6c38a119d75aa61d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3" o:title="eqId6e7186ad919d6dd81b8b9944e28e45a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5" o:title="eqIde4f0feee4cf13bda24fc4e480e86df8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 w14:paraId="35AD49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代数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7" o:title="eqId73b5a9de8a72dda70e3eefeb0a408ff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等于（    ）</w:t>
      </w:r>
    </w:p>
    <w:p w14:paraId="024A71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9" o:title="eqIdd13ce3ebd1112220c639562739f1f9d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1" o:title="eqId4a94acdfb41489d5694b5a64b9e9975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 w14:paraId="5462C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完全相同的小正方体摆成的几何体，则这个几何体的主视图是（    ）</w:t>
      </w:r>
    </w:p>
    <w:p w14:paraId="3D91522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19175" cy="10001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A6E5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14375" cy="5048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42950" cy="514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3C3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33425" cy="5334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476250" cy="504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F3B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一次视力检查中，某班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学生右眼视力的检查结果为：</w:t>
      </w:r>
      <w:r>
        <w:rPr>
          <w:rFonts w:eastAsia="Times New Roman" w:cs="Times New Roman"/>
          <w:color w:val="000000"/>
        </w:rPr>
        <w:t>4.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.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.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.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.8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.8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5.0</w:t>
      </w:r>
      <w:r>
        <w:rPr>
          <w:rFonts w:ascii="宋体" w:hAnsi="宋体"/>
          <w:color w:val="000000"/>
        </w:rPr>
        <w:t>，这组数据的中位数和众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223B5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.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.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.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.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.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.8</w:t>
      </w:r>
    </w:p>
    <w:p w14:paraId="7E2471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计算中，正确的是（    ）</w:t>
      </w:r>
    </w:p>
    <w:p w14:paraId="15014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38" o:title="eqId29a6c4850e6652802dbf53108d6eb0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0" o:title="eqIdc01b21ede2ed7871aca8098c09d1613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2" o:title="eqIdbec3dc1012a603783344b1a0e89825c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4" o:title="eqIdd40c8ac5164866d431273469d9d70b1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 w14:paraId="1733D2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反比例函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46" o:title="eqId2d49d34012ddf68fb981eb4975ac99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72167558" name="图片 572167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67558" name="图片 572167558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" o:title="eqId30a6bfc0db98794026938ca2069d9cd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/>
          <w:color w:val="000000"/>
        </w:rPr>
        <w:t>，则它的图象也一定经过的点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14AEF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1" o:title="eqId235209fb7bed75fe6ee47eaefc4c428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3" o:title="eqIdadc265a5df593ef1128504538c575e6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5" o:title="eqIda508f67036ec94556a33fd07e870769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7" o:title="eqId3d50e92dd6a44bda149c49dd0e7a99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 w14:paraId="0DDE9E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分式方程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9" o:title="eqId24fc5778831370d26326b1b9cb53ba0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解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37E50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1" o:title="eqId9b384412acba251d87902ab928902f1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3" o:title="eqId639c3d2ff5ee566fcc1b69c65712a66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5" o:title="eqIde55aa0a20848c37c1892c567b2315e0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7" o:title="eqIdba53065eb180a682305fddb95d14b62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35DFFC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直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9" o:title="eqIdc9c8210eadb24a76eccacaaff9ef9df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上，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交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7" o:title="eqId3f860c41d14abfad41032bf18fdf463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9" o:title="eqId9d57899ad4774aed9ccc7bd23db7215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DCDDC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21717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E2C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391479c151307826c9765a47a5f1050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4" o:title="eqId85e283d58ea8a48989988ce61df5868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" o:title="eqIda6c0927afc571a7c966c98192040979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8" o:title="eqId6e012dbccbaac604c8d9f48159fb21d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</w:p>
    <w:p w14:paraId="68AF51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" o:title="eqId15c0dbe3c080c4c4636c64803e5c1f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1" o:title="eqId047dc9795efa99b6fb9fdf9778085da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适当长为半径画弧，交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3" o:title="eqId7dea2ae9d515f9ab351ad72306b776e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交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0dc5c9827dfd0be5a9c85962d6ccbfb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圆心，大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97" o:title="eqIdc94e1ca12da27075e5241b7c7ce7467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72167556" name="图片 572167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67556" name="图片 572167556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为半径画弧，两弧在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9" o:title="eqIdd39b8d91afc34e4a9b0fdbb6bafb908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/>
          <w:color w:val="000000"/>
        </w:rPr>
        <w:t>的内部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画射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01" o:title="eqId2cdba1337ec85fa9722cb4b320a82ae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4" o:title="eqId0ff29971ccc633d89832ffa9bd54afa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6" o:title="eqId3818a2c9919d358b4c3713396093822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/>
          <w:color w:val="000000"/>
        </w:rPr>
        <w:t>的度数是（    ）</w:t>
      </w:r>
    </w:p>
    <w:p w14:paraId="418A55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5906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26D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9" o:title="eqIda7b398c95494eddc79939f16e66cf4d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d6c858ffdfa9cf878ee3ccc2bbcfca2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3" o:title="eqId9c5b696c0ca68ec19b9127c1675051f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15" o:title="eqId37ce270dc393605896e5b9d5f5ebebd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</w:p>
    <w:p w14:paraId="0339FB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117" o:title="eqId47730e9937706684411d9aef2ab3602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/>
          <w:color w:val="000000"/>
        </w:rPr>
        <w:t>，将线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/>
          <w:color w:val="000000"/>
        </w:rPr>
        <w:t>平移得到线段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0" o:title="eqId9e52a8f07834cbbbe4224962672fbbb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120.75pt;" o:ole="t" filled="f" o:preferrelative="t" stroked="f" coordsize="21600,21600">
            <v:path/>
            <v:fill on="f" focussize="0,0"/>
            <v:stroke on="f" joinstyle="miter"/>
            <v:imagedata r:id="rId122" o:title="eqId0172fee5e5c3b9f8fa292e3e566e7ef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/>
          <w:color w:val="000000"/>
        </w:rPr>
        <w:t>，则点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8C8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4001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C78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5" o:title="eqId77687078d19ac51c77c72790a8ce26b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27" o:title="eqId5b9286b1b7c966fd85432341fc115a8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9" o:title="eqId4f9169f7f2435e98d34a0dbabc5557f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1" o:title="eqIde6f3ca1332b792d6ca4f386977b7e65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</w:p>
    <w:p w14:paraId="5D6E71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菱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5" o:title="eqId9d78abbad68bbbf12af10cd40ef4c35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7" o:title="eqId49b50357a6545cae8348e3059312f52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/>
          <w:color w:val="000000"/>
        </w:rPr>
        <w:t>垂直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141" o:title="eqIdb6568c060ba5822a43d91b82f40f4e1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/>
          <w:color w:val="000000"/>
        </w:rPr>
        <w:t>，则菱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/>
          <w:color w:val="000000"/>
        </w:rPr>
        <w:t>的边长是（    ）</w:t>
      </w:r>
    </w:p>
    <w:p w14:paraId="435204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11811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3CE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145" o:title="eqIdff98dd5bc02fc451fa665c689f8e1ca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</w:p>
    <w:p w14:paraId="3849407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满分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）</w:t>
      </w:r>
    </w:p>
    <w:p w14:paraId="11D8A0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因式分解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47" o:title="eqIdf89a20ff33e427c5bf9984c76a5452e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297F29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写出一个比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49" o:title="eqIda7ffe8515ff6183c1c7775dc6f94bdb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/>
          <w:color w:val="000000"/>
        </w:rPr>
        <w:t>大且比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1" o:title="eqIdd4056761b8f826eeb6ad8c9a151d3c9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/>
          <w:color w:val="000000"/>
        </w:rPr>
        <w:t>小的整数是___________．</w:t>
      </w:r>
    </w:p>
    <w:p w14:paraId="314B96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射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经过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72167557" name="图片 572167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67557" name="图片 572167557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射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若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____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53" o:title="eqId83873a9d782f2588c5eedbfe73f9bc2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D59F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19225" cy="13335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155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正方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7" o:title="eqIda20cb2c77ea29b6eabbc477bc374385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pt;width:115.5pt;" o:ole="t" filled="f" o:preferrelative="t" stroked="f" coordsize="21600,21600">
            <v:path/>
            <v:fill on="f" focussize="0,0"/>
            <v:stroke on="f" joinstyle="miter"/>
            <v:imagedata r:id="rId159" o:title="eqIdebc01f146b2534a2e7704dc90b6adc4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61" o:title="eqId9d63783f365e666ace307cadcaba60f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53" o:title="eqId83873a9d782f2588c5eedbfe73f9bc2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/>
          <w:color w:val="000000"/>
        </w:rPr>
        <w:t>；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64" o:title="eqId4c105d6ba18fbb0581fb982175e2eac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/>
          <w:color w:val="000000"/>
        </w:rPr>
        <w:t>的面积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12B175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4382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E458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）</w:t>
      </w:r>
    </w:p>
    <w:p w14:paraId="2A0BEB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75pt;width:94.5pt;" o:ole="t" filled="f" o:preferrelative="t" stroked="f" coordsize="21600,21600">
            <v:path/>
            <v:fill on="f" focussize="0,0"/>
            <v:stroke on="f" joinstyle="miter"/>
            <v:imagedata r:id="rId168" o:title="eqId5beb04e19c34ba812cf69e64b120d81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2C867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51.75pt;width:54pt;" o:ole="t" filled="f" o:preferrelative="t" stroked="f" coordsize="21600,21600">
            <v:path/>
            <v:fill on="f" focussize="0,0"/>
            <v:stroke on="f" joinstyle="miter"/>
            <v:imagedata r:id="rId170" o:title="eqIddb385c40884d1bc44ac1f0be6460ba7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75CF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我省某村委会根据“十四五”规划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72167559" name="图片 572167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67559" name="图片 572167559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要求，打造乡村品牌，推销有机黑胡椒和有机白胡椒．已知每千克有机黑胡椒比每千克有机白胡椒的售价便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购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千克有机黑胡椒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千克有机白胡椒需付</w:t>
      </w:r>
      <w:r>
        <w:rPr>
          <w:rFonts w:eastAsia="Times New Roman" w:cs="Times New Roman"/>
          <w:color w:val="000000"/>
        </w:rPr>
        <w:t>280</w:t>
      </w:r>
      <w:r>
        <w:rPr>
          <w:rFonts w:ascii="宋体" w:hAnsi="宋体"/>
          <w:color w:val="000000"/>
        </w:rPr>
        <w:t>元，求每千克有机黑胡椒和每千克有机白胡椒的售价．</w:t>
      </w:r>
    </w:p>
    <w:p w14:paraId="79D8D2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市教育局为了解“双减”政策落实情况，随机抽取几所学校部分初中生进行调查，统计他们平均每天完成作业的时间，并根据调查结果绘制如下不完整的统计图：</w:t>
      </w:r>
    </w:p>
    <w:p w14:paraId="263035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072640"/>
            <wp:effectExtent l="0" t="0" r="0" b="381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73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926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图表中提供的信息，解答下面的问题：</w:t>
      </w:r>
    </w:p>
    <w:p w14:paraId="554B0B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调查活动中，教育局采取的调查方式是___________（填写“普查”或“抽样调查”）；</w:t>
      </w:r>
    </w:p>
    <w:p w14:paraId="531EEA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教育局抽取的初中生有___________人，扇形统计图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是___________；</w:t>
      </w:r>
    </w:p>
    <w:p w14:paraId="51E6A0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已知平均每天完成作业时长在“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173" o:title="eqId27d72b45e83958bf3ba703b47e002e5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/>
          <w:color w:val="000000"/>
        </w:rPr>
        <w:t>”分钟的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名初中生中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女生，若从这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名学生中随机抽取一名进行访谈，且每一名学生被抽到的可能性相同，则恰好抽到男生的概率是___________；</w:t>
      </w:r>
    </w:p>
    <w:p w14:paraId="47FD1C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若该市共有初中生</w:t>
      </w:r>
      <w:r>
        <w:rPr>
          <w:rFonts w:eastAsia="Times New Roman" w:cs="Times New Roman"/>
          <w:color w:val="000000"/>
        </w:rPr>
        <w:t>10000</w:t>
      </w:r>
      <w:r>
        <w:rPr>
          <w:rFonts w:ascii="宋体" w:hAnsi="宋体"/>
          <w:color w:val="000000"/>
        </w:rPr>
        <w:t>名，则平均每天完成作业时长在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75" o:title="eqId3cff88251e78c2bd268656efb278acc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/>
          <w:color w:val="000000"/>
        </w:rPr>
        <w:t>”分钟的初中生约有___________人．</w:t>
      </w:r>
    </w:p>
    <w:p w14:paraId="01F500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无人机在实际生活中应用广泛．如图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所示，小明利用无人机测量大楼的高度，无人机在空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处，测得楼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5" o:title="eqId9d78abbad68bbbf12af10cd40ef4c35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/>
          <w:color w:val="000000"/>
        </w:rPr>
        <w:t>楼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的俯角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8" o:title="eqId79a97bb4dcfab4ec7539bc783d563c4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/>
          <w:color w:val="000000"/>
        </w:rPr>
        <w:t>，测得楼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/>
          <w:color w:val="000000"/>
        </w:rPr>
        <w:t>楼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的俯角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1" o:title="eqIdbe6a6301878fed2a01413020b27310a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/>
          <w:color w:val="000000"/>
        </w:rPr>
        <w:t>．已知楼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/>
          <w:color w:val="000000"/>
        </w:rPr>
        <w:t>和楼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5" o:title="eqId9d78abbad68bbbf12af10cd40ef4c35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/>
          <w:color w:val="000000"/>
        </w:rPr>
        <w:t>之间的距离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0dc5c9827dfd0be5a9c85962d6ccbf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米，楼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/>
          <w:color w:val="000000"/>
        </w:rPr>
        <w:t>的高度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米，从楼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楼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5" o:title="eqId9d78abbad68bbbf12af10cd40ef4c35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的仰角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9" o:title="eqIdf6b86c22b670a8e9f3896f9e8883fbb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/>
          <w:color w:val="000000"/>
        </w:rPr>
        <w:t>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同一平面内）．</w:t>
      </w:r>
    </w:p>
    <w:p w14:paraId="3EFE7F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81225" cy="20097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7C2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92" o:title="eqIdf271031a3b20308a992fccc4a486752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/>
          <w:color w:val="000000"/>
        </w:rPr>
        <w:t>___________度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4" o:title="eqIddb90c0feb35aa54464f1303be9118f3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/>
          <w:color w:val="000000"/>
        </w:rPr>
        <w:t>___________度；</w:t>
      </w:r>
    </w:p>
    <w:p w14:paraId="040C5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楼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5" o:title="eqId9d78abbad68bbbf12af10cd40ef4c35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/>
          <w:color w:val="000000"/>
        </w:rPr>
        <w:t>的高度（结果保留根号）；</w:t>
      </w:r>
    </w:p>
    <w:p w14:paraId="7AB294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求此时无人机距离地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0dc5c9827dfd0be5a9c85962d6ccbf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/>
          <w:color w:val="000000"/>
        </w:rPr>
        <w:t>的高度．</w:t>
      </w:r>
    </w:p>
    <w:p w14:paraId="14CA5D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矩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9" o:title="eqIdc174743f61c6a0952fc836a2dd5bcf5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0dc5c9827dfd0be5a9c85962d6ccbf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/>
          <w:color w:val="000000"/>
        </w:rPr>
        <w:t>上，且不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，直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2" o:title="eqId20a541b81584a032f571159ea152c85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0" o:title="eqId9e52a8f07834cbbbe4224962672fbbb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66F1E4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57450" cy="20383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514600" cy="2057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03211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0dc5c9827dfd0be5a9c85962d6ccbfb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/>
          <w:color w:val="000000"/>
        </w:rPr>
        <w:t>的中点时，求证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5pt;width:84.75pt;" o:ole="t" filled="f" o:preferrelative="t" stroked="f" coordsize="21600,21600">
            <v:path/>
            <v:fill on="f" focussize="0,0"/>
            <v:stroke on="f" joinstyle="miter"/>
            <v:imagedata r:id="rId208" o:title="eqId749f286c450a2bbc928ae04388287b8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01A0A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10" o:title="eqIdaf2cc5f8cec8c498aa12c99c04e1c97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2" o:title="eqId20a541b81584a032f571159ea152c8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折叠得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13" o:title="eqId1b33bcb6c77eea836834569a0453889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15" o:title="eqId3953cec61ac602ce5eb59b791235217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宋体" w:hAnsi="宋体"/>
          <w:color w:val="000000"/>
        </w:rPr>
        <w:t>落在矩形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宋体" w:hAnsi="宋体"/>
          <w:color w:val="000000"/>
        </w:rPr>
        <w:t>的内部，延长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8" o:title="eqId143e346ac3950f60077291dda2be73c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0" o:title="eqId03902478df1a55bc99703210bccab91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6F71F4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证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22" o:title="eqIdf4a7f0592f83c4e6ddeb73c54551611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/>
          <w:color w:val="000000"/>
        </w:rPr>
        <w:t>，并求出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条件下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24" o:title="eqId6aa2b5e09f8ec785c59900a529390a0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0D9043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连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26" o:title="eqId020ebe1219437129358b986eb9e70bb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228" o:title="eqIdc041b33a5c91faa954a6fc49a7cd199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/>
          <w:color w:val="000000"/>
        </w:rPr>
        <w:t>周长的最小值；</w:t>
      </w:r>
    </w:p>
    <w:p w14:paraId="726D68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0" o:title="eqId6655cc150ddc9deba2254780984d002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2" o:title="eqId68a83fdd2ba72a2dba0b6b10bb3e06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2" o:title="eqId68a83fdd2ba72a2dba0b6b10bb3e06b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72167555" name="图片 572167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67555" name="图片 572167555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当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235" o:title="eqId89601a5cdd49d64edec9dc111b3bed5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/>
          <w:color w:val="000000"/>
        </w:rPr>
        <w:t>时，请判断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38" o:title="eqIdb39addc1173a458af87ed5c5e3f0646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/>
          <w:color w:val="000000"/>
        </w:rPr>
        <w:t>的数量关系，并说明理由．</w:t>
      </w:r>
    </w:p>
    <w:p w14:paraId="0904C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抛物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75pt;width:79.5pt;" o:ole="t" filled="f" o:preferrelative="t" stroked="f" coordsize="21600,21600">
            <v:path/>
            <v:fill on="f" focussize="0,0"/>
            <v:stroke on="f" joinstyle="miter"/>
            <v:imagedata r:id="rId240" o:title="eqIdd96dde9c4aad0536c069127df0d4b12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242" o:title="eqId4884eaa509965e8b6f399b04fccdeef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/>
          <w:color w:val="000000"/>
        </w:rPr>
        <w:t>，并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另一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4" o:title="eqId8701e0cce437edc830438b4fe6277d8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/>
          <w:color w:val="000000"/>
        </w:rPr>
        <w:t>在第一象限的抛物线上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2" o:title="eqId20a541b81584a032f571159ea152c85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0dc5c9827dfd0be5a9c85962d6ccbfb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BD399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57725" cy="26098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B90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抛物线的函数表达式；</w:t>
      </w:r>
    </w:p>
    <w:p w14:paraId="330D3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9" o:title="eqId52ae286ae8a209bc659ace6354b79ab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宋体" w:hAnsi="宋体"/>
          <w:color w:val="000000"/>
        </w:rPr>
        <w:t>时，求四边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1" o:title="eqId22b20a13f2d8d5b4ea72cd889dc307d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/>
          <w:color w:val="000000"/>
        </w:rPr>
        <w:t>的面积；</w:t>
      </w:r>
    </w:p>
    <w:p w14:paraId="2BC78131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抛物线上，当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53" o:title="eqId9c445c974a210f226b143cc74a6dea7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/>
          <w:color w:val="000000"/>
        </w:rPr>
        <w:t>的值最大且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5" o:title="eqIdd9763846b1131e1e3e2d741ad95d5bb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/>
          <w:color w:val="000000"/>
        </w:rPr>
        <w:t>是直角三角形时，求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横坐标；</w:t>
      </w:r>
    </w:p>
    <w:p w14:paraId="59A76E4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38251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96218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2F49E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5ECC1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7F9CB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B5E9CD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4F61D1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9CA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7B94984"/>
    <w:rsid w:val="38274566"/>
    <w:rsid w:val="3F3E2C82"/>
    <w:rsid w:val="4DFE18F5"/>
    <w:rsid w:val="79484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png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png"/><Relationship Id="rId35" Type="http://schemas.openxmlformats.org/officeDocument/2006/relationships/image" Target="media/image15.png"/><Relationship Id="rId34" Type="http://schemas.openxmlformats.org/officeDocument/2006/relationships/image" Target="media/image14.png"/><Relationship Id="rId33" Type="http://schemas.openxmlformats.org/officeDocument/2006/relationships/image" Target="media/image13.png"/><Relationship Id="rId32" Type="http://schemas.openxmlformats.org/officeDocument/2006/relationships/image" Target="media/image12.png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7" Type="http://schemas.openxmlformats.org/officeDocument/2006/relationships/fontTable" Target="fontTable.xml"/><Relationship Id="rId256" Type="http://schemas.openxmlformats.org/officeDocument/2006/relationships/customXml" Target="../customXml/item1.xml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8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3.png"/><Relationship Id="rId246" Type="http://schemas.openxmlformats.org/officeDocument/2006/relationships/oleObject" Target="embeddings/oleObject125.bin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18.bin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png"/><Relationship Id="rId204" Type="http://schemas.openxmlformats.org/officeDocument/2006/relationships/image" Target="media/image94.png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oleObject" Target="embeddings/oleObject96.bin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png"/><Relationship Id="rId19" Type="http://schemas.openxmlformats.org/officeDocument/2006/relationships/image" Target="media/image5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oleObject" Target="embeddings/oleObject88.bin"/><Relationship Id="rId183" Type="http://schemas.openxmlformats.org/officeDocument/2006/relationships/oleObject" Target="embeddings/oleObject87.bin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png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png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3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png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3.bin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png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png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4E12A4-0BDD-4865-AAEE-FF53032FF55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613</Words>
  <Characters>1899</Characters>
  <Lines>38</Lines>
  <Paragraphs>10</Paragraphs>
  <TotalTime>0</TotalTime>
  <ScaleCrop>false</ScaleCrop>
  <LinksUpToDate>false</LinksUpToDate>
  <CharactersWithSpaces>205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1T22:50:00Z</dcterms:created>
  <dc:creator>学科网试题生产平台</dc:creator>
  <dc:description>3010917498470400</dc:description>
  <cp:lastModifiedBy>上帝掷骰子吗</cp:lastModifiedBy>
  <dcterms:modified xsi:type="dcterms:W3CDTF">2024-07-18T18:15:2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694FF5515E64DD1AAC83ED2D1684DA9</vt:lpwstr>
  </property>
</Properties>
</file>